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>
        <w:rPr>
          <w:rFonts w:ascii="Times New Roman" w:hAnsi="Times New Roman" w:cs="Times New Roman"/>
          <w:sz w:val="24"/>
          <w:szCs w:val="24"/>
        </w:rPr>
        <w:t>1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>у «Программирование на языке Java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r w:rsidR="00360113">
        <w:rPr>
          <w:rFonts w:ascii="Times New Roman" w:hAnsi="Times New Roman" w:cs="Times New Roman"/>
          <w:sz w:val="24"/>
          <w:szCs w:val="24"/>
        </w:rPr>
        <w:t>Графические интерфейсы</w:t>
      </w:r>
      <w:r w:rsidRPr="009439CB">
        <w:rPr>
          <w:rFonts w:ascii="Times New Roman" w:hAnsi="Times New Roman" w:cs="Times New Roman"/>
          <w:sz w:val="24"/>
          <w:szCs w:val="24"/>
        </w:rPr>
        <w:t>»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40AB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552D5B" w:rsidRDefault="006754ED" w:rsidP="006754E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6754ED">
        <w:rPr>
          <w:rFonts w:ascii="Times New Roman" w:hAnsi="Times New Roman" w:cs="Times New Roman"/>
          <w:sz w:val="28"/>
          <w:szCs w:val="28"/>
        </w:rPr>
        <w:t>аучиться разрабатывать приложения, обладающие графическим интерфейсом пользователя, с использованием библиотеки Swing.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27B78">
        <w:rPr>
          <w:rFonts w:ascii="Times New Roman" w:hAnsi="Times New Roman" w:cs="Times New Roman"/>
          <w:sz w:val="28"/>
          <w:szCs w:val="28"/>
        </w:rPr>
        <w:t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Java и библиотеки Swing. Приложение должно содержать 3 поля ввода (JTextField), доступных для редактирования, и соответственно таблицу (JTable) с четырьмя колонками:  нижняя граница интегрирования, верхняя граница интегрирования, шаг интегрирования и результат вычисления.  Кроме того, должны присутствовать 3 кнопки (JButton):  добавить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p w:rsidR="008A713C" w:rsidRDefault="008A713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8A713C" w:rsidRPr="0087555A" w:rsidTr="00A02724">
        <w:trPr>
          <w:jc w:val="center"/>
        </w:trPr>
        <w:tc>
          <w:tcPr>
            <w:tcW w:w="2370" w:type="dxa"/>
            <w:vAlign w:val="center"/>
          </w:tcPr>
          <w:p w:rsidR="008A713C" w:rsidRPr="00286C82" w:rsidRDefault="008A713C" w:rsidP="00A02724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8A713C" w:rsidRPr="0087555A" w:rsidRDefault="008A713C" w:rsidP="00A02724">
            <w:pPr>
              <w:spacing w:after="0" w:line="360" w:lineRule="auto"/>
              <w:jc w:val="center"/>
            </w:pPr>
            <w:r>
              <w:t>Функция</w:t>
            </w:r>
          </w:p>
        </w:tc>
      </w:tr>
      <w:tr w:rsidR="008A713C" w:rsidRPr="00286C82" w:rsidTr="00A02724">
        <w:trPr>
          <w:jc w:val="center"/>
        </w:trPr>
        <w:tc>
          <w:tcPr>
            <w:tcW w:w="2370" w:type="dxa"/>
            <w:vAlign w:val="center"/>
          </w:tcPr>
          <w:p w:rsidR="008A713C" w:rsidRPr="00286C82" w:rsidRDefault="008A713C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8A713C" w:rsidRPr="00286C82" w:rsidRDefault="008A713C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0pt;height:18pt" o:ole="">
                  <v:imagedata r:id="rId4" o:title=""/>
                </v:shape>
                <o:OLEObject Type="Embed" ProgID="Equation.DSMT4" ShapeID="_x0000_i1029" DrawAspect="Content" ObjectID="_1774178198" r:id="rId5"/>
              </w:objec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исали класс для вычисления </w:t>
      </w:r>
      <w:r w:rsidR="00357690">
        <w:rPr>
          <w:rFonts w:ascii="Times New Roman" w:hAnsi="Times New Roman" w:cs="Times New Roman"/>
          <w:sz w:val="28"/>
          <w:szCs w:val="28"/>
        </w:rPr>
        <w:t>определенного интеграла методом трапеций.</w:t>
      </w:r>
    </w:p>
    <w:p w:rsidR="005D118C" w:rsidRPr="005D118C" w:rsidRDefault="005D118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иже представлен метод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IntegralCalculator</w:t>
      </w:r>
      <w:r w:rsidRPr="005D118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возвращающий значение определенного интеграла.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>public double F()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double result = 0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double lBound = a, rBound = a + e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while (rBound &lt; b)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    result += e * (Math.exp(-lBound) + Math.exp(-rBound)) / 2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    lBound += e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    rBound += e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if (lBound &lt; b) result += e * (Math.exp(-lBound) + Math.exp(-b)) / 2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</w:rPr>
      </w:pPr>
      <w:r w:rsidRPr="005D118C">
        <w:rPr>
          <w:rFonts w:ascii="Consolas" w:hAnsi="Consolas" w:cs="Times New Roman"/>
          <w:sz w:val="20"/>
          <w:szCs w:val="20"/>
          <w:lang w:val="en-US"/>
        </w:rPr>
        <w:t xml:space="preserve">        </w:t>
      </w:r>
      <w:r w:rsidRPr="005D118C">
        <w:rPr>
          <w:rFonts w:ascii="Consolas" w:hAnsi="Consolas" w:cs="Times New Roman"/>
          <w:sz w:val="20"/>
          <w:szCs w:val="20"/>
        </w:rPr>
        <w:t>return result;</w:t>
      </w:r>
    </w:p>
    <w:p w:rsidR="00357690" w:rsidRPr="005D118C" w:rsidRDefault="00357690" w:rsidP="005D118C">
      <w:pPr>
        <w:spacing w:line="240" w:lineRule="auto"/>
        <w:ind w:firstLine="709"/>
        <w:rPr>
          <w:rFonts w:ascii="Consolas" w:hAnsi="Consolas" w:cs="Times New Roman"/>
          <w:sz w:val="20"/>
          <w:szCs w:val="20"/>
        </w:rPr>
      </w:pPr>
      <w:r w:rsidRPr="005D118C">
        <w:rPr>
          <w:rFonts w:ascii="Consolas" w:hAnsi="Consolas" w:cs="Times New Roman"/>
          <w:sz w:val="20"/>
          <w:szCs w:val="20"/>
        </w:rPr>
        <w:t xml:space="preserve">    }</w:t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ли графическое оформление для приложения, позволяющее сохранять результаты вычислений в таблице, очищать таблицу, а также задавать пользовательские параметры пределов вычислений и шага интегрирования.</w:t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</w:p>
    <w:p w:rsidR="00E35443" w:rsidRP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IntegralCalculator.java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public class IntegralCalculator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IntegralCalculator(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a = 0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b = 1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e = 0.1e+6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IntegralCalculator(double _a, double _b, double _e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a = _a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b = _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f (b &lt; a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double tmp = a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a = 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b = tmp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e = _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double e, a, 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double E() { return e;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double A() { return a;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public double B() { return b;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void SetE(double e)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f (e == 0) return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this.e = Math.abs(e);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void SetArea(double _a, double _b)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a = _a; b = _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f (b &lt; a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double tmp = a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a = 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b = tmp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double F(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double result = 0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double lBound = a, rBound = a + 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while (rBound &lt; b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result += e * (Math.exp(-lBound) + Math.exp(-rBound)) / 2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lBound += 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rBound += 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f (lBound &lt; b) result += e * (Math.exp(-lBound) + Math.exp(-b)) / 2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return result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lastRenderedPageBreak/>
        <w:t>MyWi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.awt.Container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.awt.Dimension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.awt.event.ActionEvent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.awt.event.ActionListener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Button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Fram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Panel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ScrollPan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Tabl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JTextField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public class MyWin extends JFrame implements ActionListener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final JTextField jtfA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final JTextField jtfB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final JTextField jtfE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ResultsModel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final JTable jtResults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</w:t>
      </w:r>
      <w:r w:rsidRPr="00E35443">
        <w:rPr>
          <w:rFonts w:ascii="Consolas" w:hAnsi="Consolas" w:cs="Times New Roman"/>
          <w:sz w:val="20"/>
          <w:szCs w:val="20"/>
        </w:rPr>
        <w:t>// Класс для вычисления определенного интеграла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</w:rPr>
      </w:pPr>
      <w:r w:rsidRPr="00E35443">
        <w:rPr>
          <w:rFonts w:ascii="Consolas" w:hAnsi="Consolas" w:cs="Times New Roman"/>
          <w:sz w:val="20"/>
          <w:szCs w:val="20"/>
        </w:rPr>
        <w:t xml:space="preserve">    </w:t>
      </w:r>
      <w:r w:rsidRPr="00E35443">
        <w:rPr>
          <w:rFonts w:ascii="Consolas" w:hAnsi="Consolas" w:cs="Times New Roman"/>
          <w:sz w:val="20"/>
          <w:szCs w:val="20"/>
          <w:lang w:val="en-US"/>
        </w:rPr>
        <w:t>private</w:t>
      </w:r>
      <w:r w:rsidRPr="00E35443">
        <w:rPr>
          <w:rFonts w:ascii="Consolas" w:hAnsi="Consolas" w:cs="Times New Roman"/>
          <w:sz w:val="20"/>
          <w:szCs w:val="20"/>
        </w:rPr>
        <w:t xml:space="preserve"> </w:t>
      </w:r>
      <w:r w:rsidRPr="00E35443">
        <w:rPr>
          <w:rFonts w:ascii="Consolas" w:hAnsi="Consolas" w:cs="Times New Roman"/>
          <w:sz w:val="20"/>
          <w:szCs w:val="20"/>
          <w:lang w:val="en-US"/>
        </w:rPr>
        <w:t>final</w:t>
      </w:r>
      <w:r w:rsidRPr="00E35443">
        <w:rPr>
          <w:rFonts w:ascii="Consolas" w:hAnsi="Consolas" w:cs="Times New Roman"/>
          <w:sz w:val="20"/>
          <w:szCs w:val="20"/>
        </w:rPr>
        <w:t xml:space="preserve"> </w:t>
      </w:r>
      <w:r w:rsidRPr="00E35443">
        <w:rPr>
          <w:rFonts w:ascii="Consolas" w:hAnsi="Consolas" w:cs="Times New Roman"/>
          <w:sz w:val="20"/>
          <w:szCs w:val="20"/>
          <w:lang w:val="en-US"/>
        </w:rPr>
        <w:t>IntegralCalculator</w:t>
      </w:r>
      <w:r w:rsidRPr="00E35443">
        <w:rPr>
          <w:rFonts w:ascii="Consolas" w:hAnsi="Consolas" w:cs="Times New Roman"/>
          <w:sz w:val="20"/>
          <w:szCs w:val="20"/>
        </w:rPr>
        <w:t xml:space="preserve"> </w:t>
      </w:r>
      <w:r w:rsidRPr="00E35443">
        <w:rPr>
          <w:rFonts w:ascii="Consolas" w:hAnsi="Consolas" w:cs="Times New Roman"/>
          <w:sz w:val="20"/>
          <w:szCs w:val="20"/>
          <w:lang w:val="en-US"/>
        </w:rPr>
        <w:t>ic</w:t>
      </w:r>
      <w:r w:rsidRPr="00E35443">
        <w:rPr>
          <w:rFonts w:ascii="Consolas" w:hAnsi="Consolas" w:cs="Times New Roman"/>
          <w:sz w:val="20"/>
          <w:szCs w:val="20"/>
        </w:rPr>
        <w:t>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</w:rPr>
      </w:pPr>
      <w:r w:rsidRPr="00E35443">
        <w:rPr>
          <w:rFonts w:ascii="Consolas" w:hAnsi="Consolas" w:cs="Times New Roman"/>
          <w:sz w:val="20"/>
          <w:szCs w:val="20"/>
        </w:rPr>
        <w:t xml:space="preserve">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</w:rPr>
        <w:t xml:space="preserve">    </w:t>
      </w:r>
      <w:r w:rsidRPr="00E35443">
        <w:rPr>
          <w:rFonts w:ascii="Consolas" w:hAnsi="Consolas" w:cs="Times New Roman"/>
          <w:sz w:val="20"/>
          <w:szCs w:val="20"/>
          <w:lang w:val="en-US"/>
        </w:rPr>
        <w:t>// Classes serial number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rivate static final long serialVersionUID = 1L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MyWin()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c = new IntegralCalculator(0, 1, 1e-6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A = new JTextField(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B = new JTextField(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tfE = new JTextField(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Object[] columnNames = new String[]{"L limit", "R limit", "Step", "Result"}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Object[][] data = new String[][]{}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dtResultsModel = new DefaultTableModel(data, columnNames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dtResultsModel.setColumnIdentifiers(columnNames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Results = new JTable(dtResultsModel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ScrollPane sp = new JScrollPane(jtResults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Container c = getContentPane(); // Client rect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c.setLayout(null); // НЕНАВИЖУ КОМПАНОВЩИКИ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anel jpLeftPanel = new JPanel(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setLayout(null); // АГРЕССИЯ И ЗУБЫ СКРИПЯТ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setBounds(0, 0, 200, 480); // Resizes left panel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utton jbtnAdd = new JButton("Add"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utton jbtnClear = new JButton("Clear"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Buttons's resize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tnAdd.setBounds(10, 310, 180, 5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tnClear.setBounds(10, 370, 180, 5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tnAdd.addActionListener(this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btnClear.addActionListener(this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A.setBounds(10, 10, 180, 5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tfB.setBounds(10, 70, 180, 5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E.setBounds(10, 130, 180, 5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A.setText(Double.toString(ic.A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B.setText(Double.toString(ic.B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tfE.setText(Double.toString(ic.E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sp.setBounds(200, 0, 427, 48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txtField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add(jtfA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add(jtfB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add(jtfE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add(jbtnAdd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jpLeftPanel.add(jbtnClear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rect's Filling==-----------------------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c.add(jpLeftPanel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c.add(sp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setTitle("Integral Calculator"); // Window's title. Obviously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Sets preffered size to window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setPreferredSize(new Dimension(640, 480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setDefaultCloseOperation(JFrame.EXIT_ON_CLOSE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pack(); // Setting preffered size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setVisible(true); // Makes window visible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void actionPerformed(ActionEvent e)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// "Calculate" case. Calculates the integral with setted parameters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if (e.getActionCommand().equals("Add"))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{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ic.SetArea(Double.parseDouble(jtfA.getText()), Double.parseDouble(jtfB.getText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ic.SetE(Double.parseDouble(jtfE.getText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jtfE.setText(Double.toString(ic.E())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dtResultsModel.addRow(new String[]{String.valueOf(ic.A()), String.valueOf(ic.B()), String.valueOf(ic.E()), String.valueOf(ic.F())}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Clear"))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else throw new UnsupportedOperationException("Not supported yet."); // Unprocessed action case.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// запуск оконного приложения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public static void main(String args[]) {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    new MyWin();</w:t>
      </w:r>
    </w:p>
    <w:p w:rsidR="00E35443" w:rsidRP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Default="00E35443" w:rsidP="00E35443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E35443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Default="00E35443" w:rsidP="00E35443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9A7405" w:rsidRDefault="009A740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ммы представлены на рисунках 1-3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Pr="009A7405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8177F94" wp14:editId="0885FA81">
            <wp:extent cx="4558665" cy="3420110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8665" cy="342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t>Рис.1 – Состояние программы после запуска</w:t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512EE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0C20EEB" wp14:editId="0ACBB899">
            <wp:extent cx="4546513" cy="3424343"/>
            <wp:effectExtent l="0" t="0" r="698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60679" cy="3435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ммы после добавления нескольких записей в таблицу</w:t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lastRenderedPageBreak/>
        <w:drawing>
          <wp:inline distT="0" distB="0" distL="0" distR="0" wp14:anchorId="61446684" wp14:editId="28C8A57B">
            <wp:extent cx="4480931" cy="337925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87644" cy="338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3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ммы после</w:t>
      </w:r>
      <w:r>
        <w:rPr>
          <w:rFonts w:ascii="Times New Roman" w:hAnsi="Times New Roman" w:cs="Times New Roman"/>
        </w:rPr>
        <w:t xml:space="preserve"> очистки таблицы</w:t>
      </w:r>
    </w:p>
    <w:p w:rsidR="009A7405" w:rsidRDefault="00835C6A" w:rsidP="00835C6A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ческий рас</w:t>
      </w:r>
      <w:r w:rsidRPr="00835C6A">
        <w:rPr>
          <w:rFonts w:ascii="Times New Roman" w:hAnsi="Times New Roman" w:cs="Times New Roman"/>
          <w:b/>
          <w:sz w:val="28"/>
          <w:szCs w:val="28"/>
        </w:rPr>
        <w:t>чет</w:t>
      </w:r>
    </w:p>
    <w:p w:rsidR="00835C6A" w:rsidRDefault="00835C6A" w:rsidP="00835C6A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52584CBF" wp14:editId="79666C47">
            <wp:extent cx="2676899" cy="600159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76899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4AA8FFFB" wp14:editId="1D7ECFAC">
            <wp:extent cx="2648320" cy="61921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48320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35C6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147B1EB" wp14:editId="65C1D797">
            <wp:extent cx="2676899" cy="704948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76899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512EEC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методических указаний к лабораторной работе были получены навыки работы с графической оболочкой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35C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2B2659"/>
    <w:rsid w:val="00357690"/>
    <w:rsid w:val="00360113"/>
    <w:rsid w:val="0049247D"/>
    <w:rsid w:val="00512EEC"/>
    <w:rsid w:val="00552D5B"/>
    <w:rsid w:val="005D118C"/>
    <w:rsid w:val="0062110D"/>
    <w:rsid w:val="006754ED"/>
    <w:rsid w:val="00835C6A"/>
    <w:rsid w:val="008A713C"/>
    <w:rsid w:val="009326C7"/>
    <w:rsid w:val="0097516B"/>
    <w:rsid w:val="009A7405"/>
    <w:rsid w:val="00AA5CFA"/>
    <w:rsid w:val="00C02E84"/>
    <w:rsid w:val="00C97F53"/>
    <w:rsid w:val="00E35443"/>
    <w:rsid w:val="00EA1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530019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1</Pages>
  <Words>1306</Words>
  <Characters>7449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4-04-09T10:54:00Z</dcterms:created>
  <dcterms:modified xsi:type="dcterms:W3CDTF">2024-04-09T11:30:00Z</dcterms:modified>
</cp:coreProperties>
</file>